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62ED9" w:rsidRDefault="008E69DE" w:rsidP="008E69DE">
      <w:pPr>
        <w:spacing w:line="276" w:lineRule="auto"/>
      </w:pPr>
      <w:r>
        <w:t xml:space="preserve">Finding the determinant of a matrix </w:t>
      </w:r>
      <w:r w:rsidRPr="008E69DE">
        <w:rPr>
          <w:position w:val="-14"/>
        </w:rPr>
        <w:object w:dxaOrig="7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4pt;height:20.4pt" o:ole="">
            <v:imagedata r:id="rId7" o:title=""/>
          </v:shape>
          <o:OLEObject Type="Embed" ProgID="Equation.DSMT4" ShapeID="_x0000_i1025" DrawAspect="Content" ObjectID="_1445076381" r:id="rId8"/>
        </w:object>
      </w:r>
      <w:r>
        <w:t xml:space="preserve"> different than using co-factor?</w:t>
      </w:r>
    </w:p>
    <w:p w:rsidR="008E69DE" w:rsidRDefault="008E69DE" w:rsidP="008E69DE">
      <w:pPr>
        <w:spacing w:line="276" w:lineRule="auto"/>
      </w:pPr>
      <w:r>
        <w:t xml:space="preserve">This method will explain the step by step on how to use the diagonal </w:t>
      </w:r>
      <w:r w:rsidRPr="008E69DE">
        <w:rPr>
          <w:position w:val="-14"/>
        </w:rPr>
        <w:object w:dxaOrig="680" w:dyaOrig="400">
          <v:shape id="_x0000_i1026" type="#_x0000_t75" style="width:33.6pt;height:20.4pt" o:ole="">
            <v:imagedata r:id="rId9" o:title=""/>
          </v:shape>
          <o:OLEObject Type="Embed" ProgID="Equation.DSMT4" ShapeID="_x0000_i1026" DrawAspect="Content" ObjectID="_1445076382" r:id="rId10"/>
        </w:object>
      </w:r>
      <w:r>
        <w:t xml:space="preserve"> method and co-factor to determine the matrix </w:t>
      </w:r>
      <w:r w:rsidRPr="008E69DE">
        <w:rPr>
          <w:position w:val="-14"/>
        </w:rPr>
        <w:object w:dxaOrig="700" w:dyaOrig="400">
          <v:shape id="_x0000_i1027" type="#_x0000_t75" style="width:35.4pt;height:20.4pt" o:ole="">
            <v:imagedata r:id="rId7" o:title=""/>
          </v:shape>
          <o:OLEObject Type="Embed" ProgID="Equation.DSMT4" ShapeID="_x0000_i1027" DrawAspect="Content" ObjectID="_1445076383" r:id="rId11"/>
        </w:object>
      </w:r>
      <w:r>
        <w:t xml:space="preserve"> determinant.</w:t>
      </w:r>
    </w:p>
    <w:p w:rsidR="008E69DE" w:rsidRDefault="008E69DE" w:rsidP="008E69DE">
      <w:pPr>
        <w:spacing w:line="276" w:lineRule="auto"/>
        <w:jc w:val="center"/>
      </w:pPr>
      <w:r w:rsidRPr="00107472">
        <w:rPr>
          <w:position w:val="-80"/>
        </w:rPr>
        <w:object w:dxaOrig="2439" w:dyaOrig="1719">
          <v:shape id="_x0000_i1028" type="#_x0000_t75" style="width:122.4pt;height:85.8pt" o:ole="">
            <v:imagedata r:id="rId12" o:title=""/>
          </v:shape>
          <o:OLEObject Type="Embed" ProgID="Equation.DSMT4" ShapeID="_x0000_i1028" DrawAspect="Content" ObjectID="_1445076384" r:id="rId13"/>
        </w:object>
      </w:r>
    </w:p>
    <w:p w:rsidR="008E69DE" w:rsidRDefault="008E69DE" w:rsidP="008E69DE"/>
    <w:p w:rsidR="008E69DE" w:rsidRDefault="008E69DE" w:rsidP="008E69DE">
      <w:pPr>
        <w:pStyle w:val="ListParagraph"/>
        <w:numPr>
          <w:ilvl w:val="0"/>
          <w:numId w:val="1"/>
        </w:numPr>
        <w:spacing w:line="276" w:lineRule="auto"/>
        <w:ind w:left="360"/>
      </w:pPr>
      <w:r>
        <w:t xml:space="preserve">Copy </w:t>
      </w:r>
      <w:proofErr w:type="gramStart"/>
      <w:r>
        <w:t xml:space="preserve">the </w:t>
      </w:r>
      <w:r w:rsidRPr="008E69DE">
        <w:rPr>
          <w:position w:val="-4"/>
        </w:rPr>
        <w:object w:dxaOrig="440" w:dyaOrig="360">
          <v:shape id="_x0000_i1029" type="#_x0000_t75" style="width:21.6pt;height:18pt" o:ole="">
            <v:imagedata r:id="rId14" o:title=""/>
          </v:shape>
          <o:OLEObject Type="Embed" ProgID="Equation.DSMT4" ShapeID="_x0000_i1029" DrawAspect="Content" ObjectID="_1445076385" r:id="rId15"/>
        </w:object>
      </w:r>
      <w:r>
        <w:t xml:space="preserve">  &amp;</w:t>
      </w:r>
      <w:proofErr w:type="gramEnd"/>
      <w:r>
        <w:t xml:space="preserve"> </w:t>
      </w:r>
      <w:r w:rsidRPr="008E69DE">
        <w:rPr>
          <w:position w:val="-6"/>
        </w:rPr>
        <w:object w:dxaOrig="400" w:dyaOrig="380">
          <v:shape id="_x0000_i1030" type="#_x0000_t75" style="width:20.4pt;height:18.6pt" o:ole="">
            <v:imagedata r:id="rId16" o:title=""/>
          </v:shape>
          <o:OLEObject Type="Embed" ProgID="Equation.DSMT4" ShapeID="_x0000_i1030" DrawAspect="Content" ObjectID="_1445076386" r:id="rId17"/>
        </w:object>
      </w:r>
      <w:r>
        <w:t xml:space="preserve"> rows bellow </w:t>
      </w:r>
      <w:r w:rsidRPr="008E69DE">
        <w:rPr>
          <w:position w:val="-4"/>
        </w:rPr>
        <w:object w:dxaOrig="360" w:dyaOrig="360">
          <v:shape id="_x0000_i1031" type="#_x0000_t75" style="width:18pt;height:18pt" o:ole="">
            <v:imagedata r:id="rId18" o:title=""/>
          </v:shape>
          <o:OLEObject Type="Embed" ProgID="Equation.DSMT4" ShapeID="_x0000_i1031" DrawAspect="Content" ObjectID="_1445076387" r:id="rId19"/>
        </w:object>
      </w:r>
      <w:r>
        <w:t xml:space="preserve"> row respectively.</w:t>
      </w:r>
    </w:p>
    <w:p w:rsidR="008E69DE" w:rsidRDefault="008E69DE" w:rsidP="008E69DE">
      <w:pPr>
        <w:pStyle w:val="ListParagraph"/>
        <w:numPr>
          <w:ilvl w:val="0"/>
          <w:numId w:val="1"/>
        </w:numPr>
        <w:spacing w:line="276" w:lineRule="auto"/>
        <w:ind w:left="360"/>
      </w:pPr>
      <w:r>
        <w:t xml:space="preserve">Copy the </w:t>
      </w:r>
      <w:r w:rsidRPr="008E69DE">
        <w:rPr>
          <w:position w:val="-4"/>
        </w:rPr>
        <w:object w:dxaOrig="320" w:dyaOrig="360">
          <v:shape id="_x0000_i1032" type="#_x0000_t75" style="width:15.6pt;height:18pt" o:ole="">
            <v:imagedata r:id="rId20" o:title=""/>
          </v:shape>
          <o:OLEObject Type="Embed" ProgID="Equation.DSMT4" ShapeID="_x0000_i1032" DrawAspect="Content" ObjectID="_1445076388" r:id="rId21"/>
        </w:object>
      </w:r>
      <w:r>
        <w:t xml:space="preserve">, </w:t>
      </w:r>
      <w:r w:rsidRPr="008E69DE">
        <w:rPr>
          <w:position w:val="-4"/>
        </w:rPr>
        <w:object w:dxaOrig="440" w:dyaOrig="360">
          <v:shape id="_x0000_i1033" type="#_x0000_t75" style="width:21.6pt;height:18pt" o:ole="">
            <v:imagedata r:id="rId14" o:title=""/>
          </v:shape>
          <o:OLEObject Type="Embed" ProgID="Equation.DSMT4" ShapeID="_x0000_i1033" DrawAspect="Content" ObjectID="_1445076389" r:id="rId22"/>
        </w:object>
      </w:r>
      <w:r>
        <w:t xml:space="preserve"> and  </w:t>
      </w:r>
      <w:r w:rsidRPr="008E69DE">
        <w:rPr>
          <w:position w:val="-6"/>
        </w:rPr>
        <w:object w:dxaOrig="400" w:dyaOrig="380">
          <v:shape id="_x0000_i1034" type="#_x0000_t75" style="width:20.4pt;height:18.6pt" o:ole="">
            <v:imagedata r:id="rId16" o:title=""/>
          </v:shape>
          <o:OLEObject Type="Embed" ProgID="Equation.DSMT4" ShapeID="_x0000_i1034" DrawAspect="Content" ObjectID="_1445076390" r:id="rId23"/>
        </w:object>
      </w:r>
      <w:r>
        <w:t xml:space="preserve"> column next to the </w:t>
      </w:r>
      <w:r w:rsidRPr="008E69DE">
        <w:rPr>
          <w:position w:val="-4"/>
        </w:rPr>
        <w:object w:dxaOrig="360" w:dyaOrig="360">
          <v:shape id="_x0000_i1035" type="#_x0000_t75" style="width:18pt;height:18pt" o:ole="">
            <v:imagedata r:id="rId18" o:title=""/>
          </v:shape>
          <o:OLEObject Type="Embed" ProgID="Equation.DSMT4" ShapeID="_x0000_i1035" DrawAspect="Content" ObjectID="_1445076391" r:id="rId24"/>
        </w:object>
      </w:r>
      <w:r>
        <w:t xml:space="preserve"> column respectively as is shown below</w:t>
      </w:r>
    </w:p>
    <w:p w:rsidR="00107472" w:rsidRDefault="00107472" w:rsidP="008E69DE">
      <w:pPr>
        <w:spacing w:line="276" w:lineRule="auto"/>
      </w:pPr>
    </w:p>
    <w:p w:rsidR="008E69DE" w:rsidRDefault="008E69DE" w:rsidP="008E69DE">
      <w:pPr>
        <w:spacing w:line="276" w:lineRule="auto"/>
      </w:pPr>
    </w:p>
    <w:p w:rsidR="00F64AEC" w:rsidRDefault="0062442D" w:rsidP="008E69DE">
      <w:pPr>
        <w:ind w:left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7B2438A6" wp14:editId="379E2FBE">
                <wp:simplePos x="0" y="0"/>
                <wp:positionH relativeFrom="column">
                  <wp:posOffset>1619250</wp:posOffset>
                </wp:positionH>
                <wp:positionV relativeFrom="paragraph">
                  <wp:posOffset>434340</wp:posOffset>
                </wp:positionV>
                <wp:extent cx="1173480" cy="1438275"/>
                <wp:effectExtent l="0" t="0" r="26670" b="2857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3480" cy="143827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CC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39A7500" id="Rectangle 2" o:spid="_x0000_s1026" style="position:absolute;margin-left:127.5pt;margin-top:34.2pt;width:92.4pt;height:113.25pt;z-index:2516531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" filled="f" strokecolor="#00c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2ED06C7D" wp14:editId="0CDEB634">
                <wp:simplePos x="0" y="0"/>
                <wp:positionH relativeFrom="column">
                  <wp:posOffset>1209675</wp:posOffset>
                </wp:positionH>
                <wp:positionV relativeFrom="paragraph">
                  <wp:posOffset>424815</wp:posOffset>
                </wp:positionV>
                <wp:extent cx="1173480" cy="1495425"/>
                <wp:effectExtent l="0" t="0" r="26670" b="2857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3480" cy="149542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166B7CA" id="Rectangle 3" o:spid="_x0000_s1026" style="position:absolute;margin-left:95.25pt;margin-top:33.45pt;width:92.4pt;height:117.75pt;z-index:2516551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" filled="f" strokecolor="#538135 [2409]" strokeweight="1.5pt"/>
            </w:pict>
          </mc:Fallback>
        </mc:AlternateContent>
      </w:r>
      <w:r w:rsidR="008E69DE"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700A49B" wp14:editId="4EB7C598">
                <wp:simplePos x="0" y="0"/>
                <wp:positionH relativeFrom="column">
                  <wp:posOffset>790575</wp:posOffset>
                </wp:positionH>
                <wp:positionV relativeFrom="paragraph">
                  <wp:posOffset>425449</wp:posOffset>
                </wp:positionV>
                <wp:extent cx="1173480" cy="1552575"/>
                <wp:effectExtent l="0" t="0" r="26670" b="28575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3480" cy="155257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F6BB3B0" id="Rectangle 4" o:spid="_x0000_s1026" style="position:absolute;margin-left:62.25pt;margin-top:33.5pt;width:92.4pt;height:122.25pt;z-index:2516582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" filled="f" strokecolor="red" strokeweight="1.5pt"/>
            </w:pict>
          </mc:Fallback>
        </mc:AlternateContent>
      </w:r>
      <w:r w:rsidR="008E69DE">
        <w:rPr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1FFAF608" wp14:editId="79BD42E1">
                <wp:simplePos x="0" y="0"/>
                <wp:positionH relativeFrom="column">
                  <wp:posOffset>2036445</wp:posOffset>
                </wp:positionH>
                <wp:positionV relativeFrom="paragraph">
                  <wp:posOffset>421640</wp:posOffset>
                </wp:positionV>
                <wp:extent cx="1173480" cy="1356360"/>
                <wp:effectExtent l="0" t="0" r="26670" b="1524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3480" cy="135636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2F496B2" id="Rectangle 1" o:spid="_x0000_s1026" style="position:absolute;margin-left:160.35pt;margin-top:33.2pt;width:92.4pt;height:106.8pt;z-index:25165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" filled="f" strokecolor="black [3213]" strokeweight="1.5pt"/>
            </w:pict>
          </mc:Fallback>
        </mc:AlternateContent>
      </w:r>
      <w:r w:rsidR="006D6163" w:rsidRPr="006D6163">
        <w:rPr>
          <w:position w:val="-132"/>
        </w:rPr>
        <w:object w:dxaOrig="4239" w:dyaOrig="2760">
          <v:shape id="_x0000_i1036" type="#_x0000_t75" style="width:212.4pt;height:138pt" o:ole="">
            <v:imagedata r:id="rId25" o:title=""/>
          </v:shape>
          <o:OLEObject Type="Embed" ProgID="Equation.DSMT4" ShapeID="_x0000_i1036" DrawAspect="Content" ObjectID="_1445076392" r:id="rId26"/>
        </w:object>
      </w:r>
    </w:p>
    <w:p w:rsidR="00107472" w:rsidRDefault="00107472" w:rsidP="00107472">
      <w:pPr>
        <w:spacing w:line="276" w:lineRule="auto"/>
      </w:pPr>
    </w:p>
    <w:p w:rsidR="00E63079" w:rsidRDefault="00E63079" w:rsidP="00107472">
      <w:pPr>
        <w:spacing w:line="276" w:lineRule="auto"/>
      </w:pPr>
    </w:p>
    <w:p w:rsidR="00E63079" w:rsidRDefault="00E63079" w:rsidP="00107472">
      <w:pPr>
        <w:spacing w:line="276" w:lineRule="auto"/>
      </w:pPr>
    </w:p>
    <w:p w:rsidR="00A96ED3" w:rsidRDefault="006D39CC" w:rsidP="00107472">
      <w:pPr>
        <w:spacing w:line="276" w:lineRule="auto"/>
      </w:pPr>
      <w:r>
        <w:t xml:space="preserve">Determinant = </w:t>
      </w:r>
    </w:p>
    <w:p w:rsidR="00E63079" w:rsidRDefault="00AF05D3" w:rsidP="000D51E8">
      <w:pPr>
        <w:spacing w:line="276" w:lineRule="auto"/>
        <w:ind w:left="900"/>
      </w:pPr>
      <w:r w:rsidRPr="00E046FC">
        <w:rPr>
          <w:position w:val="-20"/>
        </w:rPr>
        <w:object w:dxaOrig="8300" w:dyaOrig="520">
          <v:shape id="_x0000_i1037" type="#_x0000_t75" style="width:415.2pt;height:25.8pt" o:ole="">
            <v:imagedata r:id="rId27" o:title=""/>
          </v:shape>
          <o:OLEObject Type="Embed" ProgID="Equation.DSMT4" ShapeID="_x0000_i1037" DrawAspect="Content" ObjectID="_1445076393" r:id="rId28"/>
        </w:object>
      </w:r>
    </w:p>
    <w:p w:rsidR="00A96ED3" w:rsidRDefault="000D51E8" w:rsidP="000D51E8">
      <w:pPr>
        <w:spacing w:line="276" w:lineRule="auto"/>
        <w:ind w:left="720"/>
      </w:pPr>
      <w:r w:rsidRPr="00E046FC">
        <w:rPr>
          <w:position w:val="-20"/>
        </w:rPr>
        <w:object w:dxaOrig="8360" w:dyaOrig="520">
          <v:shape id="_x0000_i1038" type="#_x0000_t75" style="width:418.2pt;height:25.8pt" o:ole="">
            <v:imagedata r:id="rId29" o:title=""/>
          </v:shape>
          <o:OLEObject Type="Embed" ProgID="Equation.DSMT4" ShapeID="_x0000_i1038" DrawAspect="Content" ObjectID="_1445076394" r:id="rId30"/>
        </w:object>
      </w:r>
    </w:p>
    <w:p w:rsidR="00A96ED3" w:rsidRDefault="00E7004E" w:rsidP="000D51E8">
      <w:pPr>
        <w:spacing w:line="276" w:lineRule="auto"/>
        <w:ind w:left="720"/>
      </w:pPr>
      <w:r w:rsidRPr="00E046FC">
        <w:rPr>
          <w:position w:val="-20"/>
        </w:rPr>
        <w:object w:dxaOrig="8400" w:dyaOrig="520">
          <v:shape id="_x0000_i1098" type="#_x0000_t75" style="width:420pt;height:25.8pt" o:ole="">
            <v:imagedata r:id="rId31" o:title=""/>
          </v:shape>
          <o:OLEObject Type="Embed" ProgID="Equation.DSMT4" ShapeID="_x0000_i1098" DrawAspect="Content" ObjectID="_1445076395" r:id="rId32"/>
        </w:object>
      </w:r>
    </w:p>
    <w:p w:rsidR="00A96ED3" w:rsidRDefault="00C02C91" w:rsidP="000D51E8">
      <w:pPr>
        <w:spacing w:line="276" w:lineRule="auto"/>
        <w:ind w:left="720"/>
      </w:pPr>
      <w:r w:rsidRPr="00E046FC">
        <w:rPr>
          <w:position w:val="-20"/>
        </w:rPr>
        <w:object w:dxaOrig="8360" w:dyaOrig="520">
          <v:shape id="_x0000_i1040" type="#_x0000_t75" style="width:418.2pt;height:25.8pt" o:ole="">
            <v:imagedata r:id="rId33" o:title=""/>
          </v:shape>
          <o:OLEObject Type="Embed" ProgID="Equation.DSMT4" ShapeID="_x0000_i1040" DrawAspect="Content" ObjectID="_1445076396" r:id="rId34"/>
        </w:object>
      </w:r>
    </w:p>
    <w:p w:rsidR="00E63079" w:rsidRDefault="00E63079" w:rsidP="00107472">
      <w:pPr>
        <w:spacing w:line="276" w:lineRule="auto"/>
      </w:pPr>
    </w:p>
    <w:p w:rsidR="000D6048" w:rsidRDefault="000D6048" w:rsidP="00107472">
      <w:pPr>
        <w:spacing w:line="276" w:lineRule="auto"/>
      </w:pPr>
      <w:r>
        <w:br w:type="page"/>
      </w:r>
    </w:p>
    <w:p w:rsidR="000D6048" w:rsidRDefault="00F80A31" w:rsidP="00757222">
      <w:pPr>
        <w:spacing w:after="120" w:line="276" w:lineRule="auto"/>
      </w:pPr>
      <w:r>
        <w:lastRenderedPageBreak/>
        <w:t>The step</w:t>
      </w:r>
      <w:r w:rsidR="00757222">
        <w:t>s</w:t>
      </w:r>
      <w:r>
        <w:t xml:space="preserve"> </w:t>
      </w:r>
      <w:r w:rsidR="00C741E8">
        <w:t xml:space="preserve">to determine the determinant </w:t>
      </w:r>
      <w:r w:rsidR="00757222">
        <w:t>are</w:t>
      </w:r>
      <w:r w:rsidR="00C741E8">
        <w:t>:</w:t>
      </w:r>
    </w:p>
    <w:p w:rsidR="000D6048" w:rsidRDefault="002F402D" w:rsidP="000D6048">
      <w:pPr>
        <w:ind w:left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635FAC5" wp14:editId="6FE22CC2">
                <wp:simplePos x="0" y="0"/>
                <wp:positionH relativeFrom="column">
                  <wp:posOffset>1143000</wp:posOffset>
                </wp:positionH>
                <wp:positionV relativeFrom="paragraph">
                  <wp:posOffset>1082040</wp:posOffset>
                </wp:positionV>
                <wp:extent cx="510540" cy="502920"/>
                <wp:effectExtent l="0" t="0" r="22860" b="30480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10540" cy="50292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DE2A8BA" id="Straight Connector 14" o:spid="_x0000_s1026" style="position:absolute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0pt,85.2pt" to="130.2pt,12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" strokecolor="#c45911 [2405]" strokeweight="1pt">
                <v:stroke dashstyle="dash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2DBFC78" wp14:editId="5C717A4F">
                <wp:simplePos x="0" y="0"/>
                <wp:positionH relativeFrom="column">
                  <wp:posOffset>1135380</wp:posOffset>
                </wp:positionH>
                <wp:positionV relativeFrom="paragraph">
                  <wp:posOffset>842645</wp:posOffset>
                </wp:positionV>
                <wp:extent cx="510540" cy="502920"/>
                <wp:effectExtent l="0" t="0" r="22860" b="30480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10540" cy="50292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156D8EF" id="Straight Connector 13" o:spid="_x0000_s1026" style="position:absolute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9.4pt,66.35pt" to="129.6pt,10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" strokecolor="#c45911 [2405]" strokeweight="1pt">
                <v:stroke dashstyle="dash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02F171B6" wp14:editId="03A4065F">
                <wp:simplePos x="0" y="0"/>
                <wp:positionH relativeFrom="column">
                  <wp:posOffset>1135380</wp:posOffset>
                </wp:positionH>
                <wp:positionV relativeFrom="paragraph">
                  <wp:posOffset>545465</wp:posOffset>
                </wp:positionV>
                <wp:extent cx="510540" cy="502920"/>
                <wp:effectExtent l="0" t="0" r="22860" b="30480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10540" cy="50292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7D1459D" id="Straight Connector 12" o:spid="_x0000_s1026" style="position:absolute;flip:x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9.4pt,42.95pt" to="129.6pt,8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" strokecolor="#c45911 [2405]" strokeweight="1pt">
                <v:stroke dashstyle="dash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61E639DC" wp14:editId="58469645">
                <wp:simplePos x="0" y="0"/>
                <wp:positionH relativeFrom="column">
                  <wp:posOffset>1097280</wp:posOffset>
                </wp:positionH>
                <wp:positionV relativeFrom="paragraph">
                  <wp:posOffset>1188720</wp:posOffset>
                </wp:positionV>
                <wp:extent cx="594360" cy="419100"/>
                <wp:effectExtent l="0" t="0" r="34290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4360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3048DAD" id="Straight Connector 11" o:spid="_x0000_s1026" style="position:absolute;z-index: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6.4pt,93.6pt" to="133.2pt,12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" strokecolor="#5b9bd5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26FFBDBE" wp14:editId="3C1EF259">
                <wp:simplePos x="0" y="0"/>
                <wp:positionH relativeFrom="column">
                  <wp:posOffset>1066800</wp:posOffset>
                </wp:positionH>
                <wp:positionV relativeFrom="paragraph">
                  <wp:posOffset>865505</wp:posOffset>
                </wp:positionV>
                <wp:extent cx="594360" cy="419100"/>
                <wp:effectExtent l="0" t="0" r="34290" b="19050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4360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3A30E36" id="Straight Connector 10" o:spid="_x0000_s1026" style="position:absolute;z-index:25165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4pt,68.15pt" to="130.8pt,10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" strokecolor="#5b9bd5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0A440F63" wp14:editId="700EEE47">
                <wp:simplePos x="0" y="0"/>
                <wp:positionH relativeFrom="column">
                  <wp:posOffset>1112520</wp:posOffset>
                </wp:positionH>
                <wp:positionV relativeFrom="paragraph">
                  <wp:posOffset>644525</wp:posOffset>
                </wp:positionV>
                <wp:extent cx="594360" cy="419100"/>
                <wp:effectExtent l="0" t="0" r="34290" b="1905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4360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059ECA1" id="Straight Connector 9" o:spid="_x0000_s1026" style="position:absolute;z-index:25164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7.6pt,50.75pt" to="134.4pt,8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" strokecolor="#5b9bd5 [3204]" strokeweight=".5pt">
                <v:stroke joinstyle="miter"/>
              </v:line>
            </w:pict>
          </mc:Fallback>
        </mc:AlternateContent>
      </w:r>
      <w:r w:rsidR="000D6048">
        <w:rPr>
          <w:noProof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07D8052B" wp14:editId="054B0157">
                <wp:simplePos x="0" y="0"/>
                <wp:positionH relativeFrom="column">
                  <wp:posOffset>792480</wp:posOffset>
                </wp:positionH>
                <wp:positionV relativeFrom="paragraph">
                  <wp:posOffset>408306</wp:posOffset>
                </wp:positionV>
                <wp:extent cx="1173480" cy="1402080"/>
                <wp:effectExtent l="0" t="0" r="26670" b="26670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3480" cy="140208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A43F3B4" id="Rectangle 7" o:spid="_x0000_s1026" style="position:absolute;margin-left:62.4pt;margin-top:32.15pt;width:92.4pt;height:110.4pt;z-index:2516480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" filled="f" strokecolor="red" strokeweight="1.5pt"/>
            </w:pict>
          </mc:Fallback>
        </mc:AlternateContent>
      </w:r>
      <w:r w:rsidR="000D6048" w:rsidRPr="006D6163">
        <w:rPr>
          <w:position w:val="-132"/>
        </w:rPr>
        <w:object w:dxaOrig="4239" w:dyaOrig="2760">
          <v:shape id="_x0000_i1041" type="#_x0000_t75" style="width:212.4pt;height:138pt" o:ole="">
            <v:imagedata r:id="rId35" o:title=""/>
          </v:shape>
          <o:OLEObject Type="Embed" ProgID="Equation.DSMT4" ShapeID="_x0000_i1041" DrawAspect="Content" ObjectID="_1445076397" r:id="rId36"/>
        </w:object>
      </w:r>
    </w:p>
    <w:p w:rsidR="000D6048" w:rsidRDefault="000D6048" w:rsidP="000D6048">
      <w:pPr>
        <w:spacing w:line="276" w:lineRule="auto"/>
      </w:pPr>
    </w:p>
    <w:p w:rsidR="000D6048" w:rsidRDefault="00AF05D3" w:rsidP="002F402D">
      <w:pPr>
        <w:spacing w:line="276" w:lineRule="auto"/>
        <w:ind w:left="1440"/>
      </w:pPr>
      <w:r w:rsidRPr="00E046FC">
        <w:rPr>
          <w:position w:val="-20"/>
        </w:rPr>
        <w:object w:dxaOrig="8300" w:dyaOrig="520">
          <v:shape id="_x0000_i1042" type="#_x0000_t75" style="width:415.2pt;height:25.8pt" o:ole="">
            <v:imagedata r:id="rId27" o:title=""/>
          </v:shape>
          <o:OLEObject Type="Embed" ProgID="Equation.DSMT4" ShapeID="_x0000_i1042" DrawAspect="Content" ObjectID="_1445076398" r:id="rId37"/>
        </w:object>
      </w:r>
    </w:p>
    <w:p w:rsidR="00E046FC" w:rsidRDefault="00E046FC" w:rsidP="00107472">
      <w:pPr>
        <w:spacing w:line="276" w:lineRule="auto"/>
      </w:pPr>
    </w:p>
    <w:p w:rsidR="00405BED" w:rsidRDefault="00405BED" w:rsidP="00405BED">
      <w:pPr>
        <w:spacing w:line="276" w:lineRule="auto"/>
      </w:pPr>
    </w:p>
    <w:p w:rsidR="00405BED" w:rsidRDefault="00E1219C" w:rsidP="00405BED">
      <w:pPr>
        <w:ind w:left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58BE111E" wp14:editId="0EA3A450">
                <wp:simplePos x="0" y="0"/>
                <wp:positionH relativeFrom="column">
                  <wp:posOffset>1463040</wp:posOffset>
                </wp:positionH>
                <wp:positionV relativeFrom="paragraph">
                  <wp:posOffset>1119505</wp:posOffset>
                </wp:positionV>
                <wp:extent cx="594360" cy="419100"/>
                <wp:effectExtent l="0" t="0" r="34290" b="19050"/>
                <wp:wrapNone/>
                <wp:docPr id="29" name="Straight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4360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688358B" id="Straight Connector 29" o:spid="_x0000_s1026" style="position:absolute;z-index:2516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5.2pt,88.15pt" to="162pt,12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" strokecolor="#5b9bd5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36E34091" wp14:editId="4730DAA9">
                <wp:simplePos x="0" y="0"/>
                <wp:positionH relativeFrom="column">
                  <wp:posOffset>1470660</wp:posOffset>
                </wp:positionH>
                <wp:positionV relativeFrom="paragraph">
                  <wp:posOffset>890905</wp:posOffset>
                </wp:positionV>
                <wp:extent cx="594360" cy="419100"/>
                <wp:effectExtent l="0" t="0" r="34290" b="19050"/>
                <wp:wrapNone/>
                <wp:docPr id="28" name="Straight Connector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4360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8CB86B4" id="Straight Connector 28" o:spid="_x0000_s1026" style="position:absolute;z-index:2516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5.8pt,70.15pt" to="162.6pt,10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" strokecolor="#5b9bd5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38415305" wp14:editId="3D1AC78D">
                <wp:simplePos x="0" y="0"/>
                <wp:positionH relativeFrom="column">
                  <wp:posOffset>1478280</wp:posOffset>
                </wp:positionH>
                <wp:positionV relativeFrom="paragraph">
                  <wp:posOffset>582930</wp:posOffset>
                </wp:positionV>
                <wp:extent cx="594360" cy="419100"/>
                <wp:effectExtent l="0" t="0" r="34290" b="19050"/>
                <wp:wrapNone/>
                <wp:docPr id="27" name="Straight Connector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4360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8B1CAE5" id="Straight Connector 27" o:spid="_x0000_s1026" style="position:absolute;z-index:25164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6.4pt,45.9pt" to="163.2pt,7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" strokecolor="#5b9bd5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 wp14:anchorId="476632CE" wp14:editId="36B7E6B9">
                <wp:simplePos x="0" y="0"/>
                <wp:positionH relativeFrom="column">
                  <wp:posOffset>1508760</wp:posOffset>
                </wp:positionH>
                <wp:positionV relativeFrom="paragraph">
                  <wp:posOffset>1089025</wp:posOffset>
                </wp:positionV>
                <wp:extent cx="541020" cy="495300"/>
                <wp:effectExtent l="0" t="0" r="30480" b="19050"/>
                <wp:wrapNone/>
                <wp:docPr id="26" name="Straight Connector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41020" cy="4953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A97433B" id="Straight Connector 26" o:spid="_x0000_s1026" style="position:absolute;flip:x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8.8pt,85.75pt" to="161.4pt,12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" strokecolor="#c45911 [2405]" strokeweight="1pt">
                <v:stroke dashstyle="dash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6224" behindDoc="0" locked="0" layoutInCell="1" allowOverlap="1" wp14:anchorId="481B1189" wp14:editId="517C95CD">
                <wp:simplePos x="0" y="0"/>
                <wp:positionH relativeFrom="column">
                  <wp:posOffset>1516380</wp:posOffset>
                </wp:positionH>
                <wp:positionV relativeFrom="paragraph">
                  <wp:posOffset>814705</wp:posOffset>
                </wp:positionV>
                <wp:extent cx="541020" cy="495300"/>
                <wp:effectExtent l="0" t="0" r="30480" b="19050"/>
                <wp:wrapNone/>
                <wp:docPr id="25" name="Straight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41020" cy="4953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F9FF04B" id="Straight Connector 25" o:spid="_x0000_s1026" style="position:absolute;flip:x;z-index:25163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9.4pt,64.15pt" to="162pt,10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" strokecolor="#c45911 [2405]" strokeweight="1pt">
                <v:stroke dashstyle="dash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9056" behindDoc="0" locked="0" layoutInCell="1" allowOverlap="1" wp14:anchorId="338BBBEE" wp14:editId="12B566DD">
                <wp:simplePos x="0" y="0"/>
                <wp:positionH relativeFrom="column">
                  <wp:posOffset>1516380</wp:posOffset>
                </wp:positionH>
                <wp:positionV relativeFrom="paragraph">
                  <wp:posOffset>531495</wp:posOffset>
                </wp:positionV>
                <wp:extent cx="541020" cy="495300"/>
                <wp:effectExtent l="0" t="0" r="30480" b="19050"/>
                <wp:wrapNone/>
                <wp:docPr id="24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41020" cy="4953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3BB6D8A" id="Straight Connector 24" o:spid="_x0000_s1026" style="position:absolute;flip:x;z-index:25162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9.4pt,41.85pt" to="162pt,8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" strokecolor="#c45911 [2405]" strokeweight="1pt">
                <v:stroke dashstyle="dash" joinstyle="miter"/>
              </v:line>
            </w:pict>
          </mc:Fallback>
        </mc:AlternateContent>
      </w:r>
      <w:r w:rsidR="00405BED">
        <w:rPr>
          <w:noProof/>
        </w:rPr>
        <mc:AlternateContent>
          <mc:Choice Requires="wps">
            <w:drawing>
              <wp:anchor distT="0" distB="0" distL="114300" distR="114300" simplePos="0" relativeHeight="251609600" behindDoc="0" locked="0" layoutInCell="1" allowOverlap="1" wp14:anchorId="5437F81D" wp14:editId="0236437C">
                <wp:simplePos x="0" y="0"/>
                <wp:positionH relativeFrom="column">
                  <wp:posOffset>1211580</wp:posOffset>
                </wp:positionH>
                <wp:positionV relativeFrom="paragraph">
                  <wp:posOffset>394336</wp:posOffset>
                </wp:positionV>
                <wp:extent cx="1173480" cy="1371600"/>
                <wp:effectExtent l="0" t="0" r="26670" b="1905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3480" cy="13716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EB03AD4" id="Rectangle 6" o:spid="_x0000_s1026" style="position:absolute;margin-left:95.4pt;margin-top:31.05pt;width:92.4pt;height:108pt;z-index:2516096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" filled="f" strokecolor="#538135 [2409]" strokeweight="1.5pt"/>
            </w:pict>
          </mc:Fallback>
        </mc:AlternateContent>
      </w:r>
      <w:r w:rsidR="00405BED" w:rsidRPr="00405BED">
        <w:rPr>
          <w:position w:val="-130"/>
        </w:rPr>
        <w:object w:dxaOrig="4239" w:dyaOrig="2720">
          <v:shape id="_x0000_i1051" type="#_x0000_t75" style="width:212.4pt;height:136.2pt" o:ole="">
            <v:imagedata r:id="rId38" o:title=""/>
          </v:shape>
          <o:OLEObject Type="Embed" ProgID="Equation.DSMT4" ShapeID="_x0000_i1051" DrawAspect="Content" ObjectID="_1445076399" r:id="rId39"/>
        </w:object>
      </w:r>
    </w:p>
    <w:p w:rsidR="00405BED" w:rsidRDefault="00405BED" w:rsidP="00405BED">
      <w:pPr>
        <w:spacing w:line="276" w:lineRule="auto"/>
      </w:pPr>
    </w:p>
    <w:p w:rsidR="00405BED" w:rsidRDefault="00E1219C" w:rsidP="00E1219C">
      <w:pPr>
        <w:spacing w:line="276" w:lineRule="auto"/>
        <w:ind w:left="1440"/>
      </w:pPr>
      <w:r w:rsidRPr="00E046FC">
        <w:rPr>
          <w:position w:val="-20"/>
        </w:rPr>
        <w:object w:dxaOrig="8360" w:dyaOrig="520">
          <v:shape id="_x0000_i1052" type="#_x0000_t75" style="width:418.2pt;height:25.8pt" o:ole="">
            <v:imagedata r:id="rId29" o:title=""/>
          </v:shape>
          <o:OLEObject Type="Embed" ProgID="Equation.DSMT4" ShapeID="_x0000_i1052" DrawAspect="Content" ObjectID="_1445076400" r:id="rId40"/>
        </w:object>
      </w:r>
    </w:p>
    <w:p w:rsidR="00405BED" w:rsidRDefault="00405BED" w:rsidP="00107472">
      <w:pPr>
        <w:spacing w:line="276" w:lineRule="auto"/>
      </w:pPr>
    </w:p>
    <w:p w:rsidR="00E7004E" w:rsidRDefault="00E7004E" w:rsidP="00107472">
      <w:pPr>
        <w:spacing w:line="276" w:lineRule="auto"/>
      </w:pPr>
    </w:p>
    <w:p w:rsidR="00405BED" w:rsidRDefault="00E1219C" w:rsidP="00405BED">
      <w:pPr>
        <w:ind w:left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7904" behindDoc="0" locked="0" layoutInCell="1" allowOverlap="1" wp14:anchorId="2469224A" wp14:editId="705538BD">
                <wp:simplePos x="0" y="0"/>
                <wp:positionH relativeFrom="column">
                  <wp:posOffset>1935480</wp:posOffset>
                </wp:positionH>
                <wp:positionV relativeFrom="paragraph">
                  <wp:posOffset>1104900</wp:posOffset>
                </wp:positionV>
                <wp:extent cx="541020" cy="495300"/>
                <wp:effectExtent l="0" t="0" r="30480" b="19050"/>
                <wp:wrapNone/>
                <wp:docPr id="38" name="Straight Connector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41020" cy="4953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D549A46" id="Straight Connector 38" o:spid="_x0000_s1026" style="position:absolute;flip:x;z-index:251707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2.4pt,87pt" to="195pt,12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" strokecolor="#c45911 [2405]" strokeweight="1pt">
                <v:stroke dashstyle="dash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6880" behindDoc="0" locked="0" layoutInCell="1" allowOverlap="1" wp14:anchorId="7BD9F55A" wp14:editId="73A66BD6">
                <wp:simplePos x="0" y="0"/>
                <wp:positionH relativeFrom="column">
                  <wp:posOffset>1927860</wp:posOffset>
                </wp:positionH>
                <wp:positionV relativeFrom="paragraph">
                  <wp:posOffset>853440</wp:posOffset>
                </wp:positionV>
                <wp:extent cx="541020" cy="495300"/>
                <wp:effectExtent l="0" t="0" r="30480" b="19050"/>
                <wp:wrapNone/>
                <wp:docPr id="37" name="Straight Connector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41020" cy="4953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E8F592E" id="Straight Connector 37" o:spid="_x0000_s1026" style="position:absolute;flip:x;z-index:251706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1.8pt,67.2pt" to="194.4pt,10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" strokecolor="#c45911 [2405]" strokeweight="1pt">
                <v:stroke dashstyle="dash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4832" behindDoc="0" locked="0" layoutInCell="1" allowOverlap="1" wp14:anchorId="5283F18B" wp14:editId="2AD644A1">
                <wp:simplePos x="0" y="0"/>
                <wp:positionH relativeFrom="column">
                  <wp:posOffset>1912620</wp:posOffset>
                </wp:positionH>
                <wp:positionV relativeFrom="paragraph">
                  <wp:posOffset>564515</wp:posOffset>
                </wp:positionV>
                <wp:extent cx="541020" cy="495300"/>
                <wp:effectExtent l="0" t="0" r="30480" b="19050"/>
                <wp:wrapNone/>
                <wp:docPr id="36" name="Straight Connector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41020" cy="4953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135F370" id="Straight Connector 36" o:spid="_x0000_s1026" style="position:absolute;flip:x;z-index:251704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0.6pt,44.45pt" to="193.2pt,8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" strokecolor="#c45911 [2405]" strokeweight="1pt">
                <v:stroke dashstyle="dash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791393E0" wp14:editId="7F1CEBD6">
                <wp:simplePos x="0" y="0"/>
                <wp:positionH relativeFrom="column">
                  <wp:posOffset>1851660</wp:posOffset>
                </wp:positionH>
                <wp:positionV relativeFrom="paragraph">
                  <wp:posOffset>1143000</wp:posOffset>
                </wp:positionV>
                <wp:extent cx="594360" cy="419100"/>
                <wp:effectExtent l="0" t="0" r="34290" b="19050"/>
                <wp:wrapNone/>
                <wp:docPr id="32" name="Straight Connector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4360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5F83E7F" id="Straight Connector 32" o:spid="_x0000_s1026" style="position:absolute;z-index:2516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5.8pt,90pt" to="192.6pt,1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" strokecolor="#5b9bd5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13906D80" wp14:editId="26C58B9D">
                <wp:simplePos x="0" y="0"/>
                <wp:positionH relativeFrom="column">
                  <wp:posOffset>1866900</wp:posOffset>
                </wp:positionH>
                <wp:positionV relativeFrom="paragraph">
                  <wp:posOffset>876300</wp:posOffset>
                </wp:positionV>
                <wp:extent cx="594360" cy="419100"/>
                <wp:effectExtent l="0" t="0" r="34290" b="19050"/>
                <wp:wrapNone/>
                <wp:docPr id="31" name="Straight Connector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4360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EAFC7B3" id="Straight Connector 31" o:spid="_x0000_s1026" style="position:absolute;z-index:2516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7pt,69pt" to="193.8pt,10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" strokecolor="#5b9bd5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0389BDC9" wp14:editId="564280E4">
                <wp:simplePos x="0" y="0"/>
                <wp:positionH relativeFrom="column">
                  <wp:posOffset>1866900</wp:posOffset>
                </wp:positionH>
                <wp:positionV relativeFrom="paragraph">
                  <wp:posOffset>616585</wp:posOffset>
                </wp:positionV>
                <wp:extent cx="594360" cy="419100"/>
                <wp:effectExtent l="0" t="0" r="34290" b="19050"/>
                <wp:wrapNone/>
                <wp:docPr id="30" name="Straight Connector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4360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0967D59" id="Straight Connector 30" o:spid="_x0000_s1026" style="position:absolute;z-index:25166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7pt,48.55pt" to="193.8pt,8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" strokecolor="#5b9bd5 [3204]" strokeweight=".5pt">
                <v:stroke joinstyle="miter"/>
              </v:line>
            </w:pict>
          </mc:Fallback>
        </mc:AlternateContent>
      </w:r>
      <w:r w:rsidR="00405BED">
        <w:rPr>
          <w:noProof/>
        </w:rPr>
        <mc:AlternateContent>
          <mc:Choice Requires="wps">
            <w:drawing>
              <wp:anchor distT="0" distB="0" distL="114300" distR="114300" simplePos="0" relativeHeight="251613696" behindDoc="0" locked="0" layoutInCell="1" allowOverlap="1" wp14:anchorId="50577F7F" wp14:editId="47C30EB7">
                <wp:simplePos x="0" y="0"/>
                <wp:positionH relativeFrom="column">
                  <wp:posOffset>1615440</wp:posOffset>
                </wp:positionH>
                <wp:positionV relativeFrom="paragraph">
                  <wp:posOffset>417831</wp:posOffset>
                </wp:positionV>
                <wp:extent cx="1173480" cy="1371600"/>
                <wp:effectExtent l="0" t="0" r="26670" b="19050"/>
                <wp:wrapNone/>
                <wp:docPr id="16" name="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3480" cy="13716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CC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1C65A9F" id="Rectangle 16" o:spid="_x0000_s1026" style="position:absolute;margin-left:127.2pt;margin-top:32.9pt;width:92.4pt;height:108pt;z-index:2516136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" filled="f" strokecolor="#00c" strokeweight="1.5pt"/>
            </w:pict>
          </mc:Fallback>
        </mc:AlternateContent>
      </w:r>
      <w:r w:rsidR="00405BED" w:rsidRPr="006D6163">
        <w:rPr>
          <w:position w:val="-132"/>
        </w:rPr>
        <w:object w:dxaOrig="4239" w:dyaOrig="2760">
          <v:shape id="_x0000_i1049" type="#_x0000_t75" style="width:212.4pt;height:138pt" o:ole="">
            <v:imagedata r:id="rId41" o:title=""/>
          </v:shape>
          <o:OLEObject Type="Embed" ProgID="Equation.DSMT4" ShapeID="_x0000_i1049" DrawAspect="Content" ObjectID="_1445076401" r:id="rId42"/>
        </w:object>
      </w:r>
    </w:p>
    <w:p w:rsidR="00405BED" w:rsidRDefault="00E7004E" w:rsidP="00E7004E">
      <w:pPr>
        <w:spacing w:before="120" w:line="276" w:lineRule="auto"/>
        <w:ind w:left="1440"/>
      </w:pPr>
      <w:r w:rsidRPr="00E046FC">
        <w:rPr>
          <w:position w:val="-20"/>
        </w:rPr>
        <w:object w:dxaOrig="8400" w:dyaOrig="520">
          <v:shape id="_x0000_i1096" type="#_x0000_t75" style="width:420pt;height:25.8pt" o:ole="">
            <v:imagedata r:id="rId31" o:title=""/>
          </v:shape>
          <o:OLEObject Type="Embed" ProgID="Equation.DSMT4" ShapeID="_x0000_i1096" DrawAspect="Content" ObjectID="_1445076402" r:id="rId43"/>
        </w:object>
      </w:r>
    </w:p>
    <w:p w:rsidR="00405BED" w:rsidRDefault="00405BED" w:rsidP="00107472">
      <w:pPr>
        <w:spacing w:line="276" w:lineRule="auto"/>
      </w:pPr>
    </w:p>
    <w:p w:rsidR="00405BED" w:rsidRDefault="00405BED" w:rsidP="00107472">
      <w:pPr>
        <w:spacing w:line="276" w:lineRule="auto"/>
      </w:pPr>
    </w:p>
    <w:p w:rsidR="00405BED" w:rsidRDefault="00405BED" w:rsidP="00405BED">
      <w:pPr>
        <w:spacing w:line="276" w:lineRule="auto"/>
      </w:pPr>
    </w:p>
    <w:p w:rsidR="00405BED" w:rsidRDefault="00757222" w:rsidP="00405BED">
      <w:pPr>
        <w:ind w:left="72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20864" behindDoc="0" locked="0" layoutInCell="1" allowOverlap="1" wp14:anchorId="117231E2" wp14:editId="64F05AFB">
                <wp:simplePos x="0" y="0"/>
                <wp:positionH relativeFrom="column">
                  <wp:posOffset>2028825</wp:posOffset>
                </wp:positionH>
                <wp:positionV relativeFrom="paragraph">
                  <wp:posOffset>414020</wp:posOffset>
                </wp:positionV>
                <wp:extent cx="1173480" cy="1356360"/>
                <wp:effectExtent l="0" t="0" r="26670" b="15240"/>
                <wp:wrapNone/>
                <wp:docPr id="23" name="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3480" cy="135636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CAF01AD" id="Rectangle 23" o:spid="_x0000_s1026" style="position:absolute;margin-left:159.75pt;margin-top:32.6pt;width:92.4pt;height:106.8pt;z-index:25162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" filled="f" strokecolor="black [3213]" strokeweight="1.5pt"/>
            </w:pict>
          </mc:Fallback>
        </mc:AlternateContent>
      </w:r>
      <w:r w:rsidR="00E1219C">
        <w:rPr>
          <w:noProof/>
        </w:rPr>
        <mc:AlternateContent>
          <mc:Choice Requires="wps">
            <w:drawing>
              <wp:anchor distT="0" distB="0" distL="114300" distR="114300" simplePos="0" relativeHeight="251719168" behindDoc="0" locked="0" layoutInCell="1" allowOverlap="1" wp14:anchorId="12D6540F" wp14:editId="43638BD4">
                <wp:simplePos x="0" y="0"/>
                <wp:positionH relativeFrom="column">
                  <wp:posOffset>2331720</wp:posOffset>
                </wp:positionH>
                <wp:positionV relativeFrom="paragraph">
                  <wp:posOffset>837565</wp:posOffset>
                </wp:positionV>
                <wp:extent cx="541020" cy="495300"/>
                <wp:effectExtent l="0" t="0" r="30480" b="19050"/>
                <wp:wrapNone/>
                <wp:docPr id="40" name="Straight Connector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41020" cy="4953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87D489A" id="Straight Connector 40" o:spid="_x0000_s1026" style="position:absolute;flip:x;z-index:251719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3.6pt,65.95pt" to="226.2pt,10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" strokecolor="#c45911 [2405]" strokeweight="1pt">
                <v:stroke dashstyle="dash" joinstyle="miter"/>
              </v:line>
            </w:pict>
          </mc:Fallback>
        </mc:AlternateContent>
      </w:r>
      <w:r w:rsidR="00E1219C">
        <w:rPr>
          <w:noProof/>
        </w:rPr>
        <mc:AlternateContent>
          <mc:Choice Requires="wps">
            <w:drawing>
              <wp:anchor distT="0" distB="0" distL="114300" distR="114300" simplePos="0" relativeHeight="251722240" behindDoc="0" locked="0" layoutInCell="1" allowOverlap="1" wp14:anchorId="5CF82FB0" wp14:editId="384A4D74">
                <wp:simplePos x="0" y="0"/>
                <wp:positionH relativeFrom="column">
                  <wp:posOffset>2346960</wp:posOffset>
                </wp:positionH>
                <wp:positionV relativeFrom="paragraph">
                  <wp:posOffset>1089025</wp:posOffset>
                </wp:positionV>
                <wp:extent cx="541020" cy="495300"/>
                <wp:effectExtent l="0" t="0" r="30480" b="19050"/>
                <wp:wrapNone/>
                <wp:docPr id="41" name="Straight Connector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41020" cy="4953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755037C" id="Straight Connector 41" o:spid="_x0000_s1026" style="position:absolute;flip:x;z-index:251722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4.8pt,85.75pt" to="227.4pt,12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" strokecolor="#c45911 [2405]" strokeweight="1pt">
                <v:stroke dashstyle="dash" joinstyle="miter"/>
              </v:line>
            </w:pict>
          </mc:Fallback>
        </mc:AlternateContent>
      </w:r>
      <w:r w:rsidR="00E1219C">
        <w:rPr>
          <w:noProof/>
        </w:rPr>
        <mc:AlternateContent>
          <mc:Choice Requires="wps">
            <w:drawing>
              <wp:anchor distT="0" distB="0" distL="114300" distR="114300" simplePos="0" relativeHeight="251715072" behindDoc="0" locked="0" layoutInCell="1" allowOverlap="1" wp14:anchorId="158A1ECE" wp14:editId="6ECC7922">
                <wp:simplePos x="0" y="0"/>
                <wp:positionH relativeFrom="column">
                  <wp:posOffset>2301240</wp:posOffset>
                </wp:positionH>
                <wp:positionV relativeFrom="paragraph">
                  <wp:posOffset>548640</wp:posOffset>
                </wp:positionV>
                <wp:extent cx="541020" cy="495300"/>
                <wp:effectExtent l="0" t="0" r="30480" b="19050"/>
                <wp:wrapNone/>
                <wp:docPr id="39" name="Straight Connecto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41020" cy="4953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159B672" id="Straight Connector 39" o:spid="_x0000_s1026" style="position:absolute;flip:x;z-index:251715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1.2pt,43.2pt" to="223.8pt,8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" strokecolor="#c45911 [2405]" strokeweight="1pt">
                <v:stroke dashstyle="dash" joinstyle="miter"/>
              </v:line>
            </w:pict>
          </mc:Fallback>
        </mc:AlternateContent>
      </w:r>
      <w:r w:rsidR="00E1219C">
        <w:rPr>
          <w:noProof/>
        </w:rPr>
        <mc:AlternateContent>
          <mc:Choice Requires="wps">
            <w:drawing>
              <wp:anchor distT="0" distB="0" distL="114300" distR="114300" simplePos="0" relativeHeight="251695616" behindDoc="0" locked="0" layoutInCell="1" allowOverlap="1" wp14:anchorId="35500550" wp14:editId="59E8A08F">
                <wp:simplePos x="0" y="0"/>
                <wp:positionH relativeFrom="column">
                  <wp:posOffset>2247900</wp:posOffset>
                </wp:positionH>
                <wp:positionV relativeFrom="paragraph">
                  <wp:posOffset>1104265</wp:posOffset>
                </wp:positionV>
                <wp:extent cx="594360" cy="419100"/>
                <wp:effectExtent l="0" t="0" r="34290" b="19050"/>
                <wp:wrapNone/>
                <wp:docPr id="35" name="Straight Connector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4360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5FF302F" id="Straight Connector 35" o:spid="_x0000_s1026" style="position:absolute;z-index:25169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7pt,86.95pt" to="223.8pt,11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" strokecolor="#5b9bd5 [3204]" strokeweight=".5pt">
                <v:stroke joinstyle="miter"/>
              </v:line>
            </w:pict>
          </mc:Fallback>
        </mc:AlternateContent>
      </w:r>
      <w:r w:rsidR="00E1219C">
        <w:rPr>
          <w:noProof/>
        </w:rPr>
        <mc:AlternateContent>
          <mc:Choice Requires="wps">
            <w:drawing>
              <wp:anchor distT="0" distB="0" distL="114300" distR="114300" simplePos="0" relativeHeight="251690496" behindDoc="0" locked="0" layoutInCell="1" allowOverlap="1" wp14:anchorId="4C646743" wp14:editId="42DA62F6">
                <wp:simplePos x="0" y="0"/>
                <wp:positionH relativeFrom="column">
                  <wp:posOffset>2278380</wp:posOffset>
                </wp:positionH>
                <wp:positionV relativeFrom="paragraph">
                  <wp:posOffset>852805</wp:posOffset>
                </wp:positionV>
                <wp:extent cx="594360" cy="419100"/>
                <wp:effectExtent l="0" t="0" r="34290" b="19050"/>
                <wp:wrapNone/>
                <wp:docPr id="34" name="Straight Connector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4360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F4ED527" id="Straight Connector 34" o:spid="_x0000_s1026" style="position:absolute;z-index:25169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9.4pt,67.15pt" to="226.2pt,10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" strokecolor="#5b9bd5 [3204]" strokeweight=".5pt">
                <v:stroke joinstyle="miter"/>
              </v:line>
            </w:pict>
          </mc:Fallback>
        </mc:AlternateContent>
      </w:r>
      <w:r w:rsidR="00E1219C">
        <w:rPr>
          <w:noProof/>
        </w:rPr>
        <mc:AlternateContent>
          <mc:Choice Requires="wps">
            <w:drawing>
              <wp:anchor distT="0" distB="0" distL="114300" distR="114300" simplePos="0" relativeHeight="251684352" behindDoc="0" locked="0" layoutInCell="1" allowOverlap="1" wp14:anchorId="4F13473D" wp14:editId="31A0E121">
                <wp:simplePos x="0" y="0"/>
                <wp:positionH relativeFrom="column">
                  <wp:posOffset>2286000</wp:posOffset>
                </wp:positionH>
                <wp:positionV relativeFrom="paragraph">
                  <wp:posOffset>587375</wp:posOffset>
                </wp:positionV>
                <wp:extent cx="594360" cy="419100"/>
                <wp:effectExtent l="0" t="0" r="34290" b="19050"/>
                <wp:wrapNone/>
                <wp:docPr id="33" name="Straight Connector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4360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54BEF95" id="Straight Connector 33" o:spid="_x0000_s1026" style="position:absolute;z-index:25168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0pt,46.25pt" to="226.8pt,7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" strokecolor="#5b9bd5 [3204]" strokeweight=".5pt">
                <v:stroke joinstyle="miter"/>
              </v:line>
            </w:pict>
          </mc:Fallback>
        </mc:AlternateContent>
      </w:r>
      <w:r w:rsidR="00405BED" w:rsidRPr="00405BED">
        <w:rPr>
          <w:position w:val="-130"/>
        </w:rPr>
        <w:object w:dxaOrig="4239" w:dyaOrig="2720">
          <v:shape id="_x0000_i1047" type="#_x0000_t75" style="width:212.4pt;height:136.2pt" o:ole="">
            <v:imagedata r:id="rId44" o:title=""/>
          </v:shape>
          <o:OLEObject Type="Embed" ProgID="Equation.DSMT4" ShapeID="_x0000_i1047" DrawAspect="Content" ObjectID="_1445076403" r:id="rId45"/>
        </w:object>
      </w:r>
      <w:bookmarkStart w:id="0" w:name="_GoBack"/>
      <w:bookmarkEnd w:id="0"/>
    </w:p>
    <w:p w:rsidR="00405BED" w:rsidRDefault="00E7004E" w:rsidP="00E7004E">
      <w:pPr>
        <w:spacing w:before="120" w:line="276" w:lineRule="auto"/>
        <w:ind w:left="1440"/>
      </w:pPr>
      <w:r w:rsidRPr="00E046FC">
        <w:rPr>
          <w:position w:val="-20"/>
        </w:rPr>
        <w:object w:dxaOrig="8360" w:dyaOrig="520">
          <v:shape id="_x0000_i1100" type="#_x0000_t75" style="width:418.2pt;height:25.8pt" o:ole="">
            <v:imagedata r:id="rId46" o:title=""/>
          </v:shape>
          <o:OLEObject Type="Embed" ProgID="Equation.DSMT4" ShapeID="_x0000_i1100" DrawAspect="Content" ObjectID="_1445076404" r:id="rId47"/>
        </w:object>
      </w:r>
    </w:p>
    <w:p w:rsidR="00405BED" w:rsidRDefault="00405BED" w:rsidP="00107472">
      <w:pPr>
        <w:spacing w:line="276" w:lineRule="auto"/>
      </w:pPr>
    </w:p>
    <w:p w:rsidR="00E046FC" w:rsidRDefault="00E046FC" w:rsidP="00107472">
      <w:pPr>
        <w:spacing w:line="276" w:lineRule="auto"/>
      </w:pPr>
    </w:p>
    <w:sectPr w:rsidR="00E046FC" w:rsidSect="00757222">
      <w:footerReference w:type="default" r:id="rId48"/>
      <w:pgSz w:w="12240" w:h="15840" w:code="1"/>
      <w:pgMar w:top="1008" w:right="1152" w:bottom="1008" w:left="1152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57222" w:rsidRDefault="00757222" w:rsidP="00757222">
      <w:r>
        <w:separator/>
      </w:r>
    </w:p>
  </w:endnote>
  <w:endnote w:type="continuationSeparator" w:id="0">
    <w:p w:rsidR="00757222" w:rsidRDefault="00757222" w:rsidP="007572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44426823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57222" w:rsidRDefault="0075722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757222" w:rsidRDefault="0075722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57222" w:rsidRDefault="00757222" w:rsidP="00757222">
      <w:r>
        <w:separator/>
      </w:r>
    </w:p>
  </w:footnote>
  <w:footnote w:type="continuationSeparator" w:id="0">
    <w:p w:rsidR="00757222" w:rsidRDefault="00757222" w:rsidP="0075722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82853D2"/>
    <w:multiLevelType w:val="hybridMultilevel"/>
    <w:tmpl w:val="AE2AF262"/>
    <w:lvl w:ilvl="0" w:tplc="819497A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07472"/>
    <w:rsid w:val="00027B52"/>
    <w:rsid w:val="00033DB3"/>
    <w:rsid w:val="0009722D"/>
    <w:rsid w:val="000C2201"/>
    <w:rsid w:val="000D38B4"/>
    <w:rsid w:val="000D51E8"/>
    <w:rsid w:val="000D6048"/>
    <w:rsid w:val="001009DB"/>
    <w:rsid w:val="00107472"/>
    <w:rsid w:val="0013526C"/>
    <w:rsid w:val="00141029"/>
    <w:rsid w:val="0014110C"/>
    <w:rsid w:val="00170805"/>
    <w:rsid w:val="00195398"/>
    <w:rsid w:val="001C0285"/>
    <w:rsid w:val="001C56A4"/>
    <w:rsid w:val="001E3849"/>
    <w:rsid w:val="00206CFC"/>
    <w:rsid w:val="00210001"/>
    <w:rsid w:val="00227015"/>
    <w:rsid w:val="00254FF5"/>
    <w:rsid w:val="00256FB0"/>
    <w:rsid w:val="0027794B"/>
    <w:rsid w:val="00281558"/>
    <w:rsid w:val="00283EA8"/>
    <w:rsid w:val="002A3525"/>
    <w:rsid w:val="002B3BCC"/>
    <w:rsid w:val="002C2A42"/>
    <w:rsid w:val="002F402D"/>
    <w:rsid w:val="003343FD"/>
    <w:rsid w:val="003A33FE"/>
    <w:rsid w:val="003C1A6C"/>
    <w:rsid w:val="003D5BD1"/>
    <w:rsid w:val="004018DC"/>
    <w:rsid w:val="00405BED"/>
    <w:rsid w:val="004412A0"/>
    <w:rsid w:val="00445747"/>
    <w:rsid w:val="0045777C"/>
    <w:rsid w:val="00475BBE"/>
    <w:rsid w:val="00485287"/>
    <w:rsid w:val="004B7D60"/>
    <w:rsid w:val="004C4A7C"/>
    <w:rsid w:val="004D5447"/>
    <w:rsid w:val="00504F4C"/>
    <w:rsid w:val="00516D2B"/>
    <w:rsid w:val="005F2FC1"/>
    <w:rsid w:val="00610F24"/>
    <w:rsid w:val="00617B7A"/>
    <w:rsid w:val="0062442D"/>
    <w:rsid w:val="006307A7"/>
    <w:rsid w:val="00643ED0"/>
    <w:rsid w:val="00651013"/>
    <w:rsid w:val="00662F01"/>
    <w:rsid w:val="006B1E84"/>
    <w:rsid w:val="006B391F"/>
    <w:rsid w:val="006D39CC"/>
    <w:rsid w:val="006D6163"/>
    <w:rsid w:val="00757222"/>
    <w:rsid w:val="00764539"/>
    <w:rsid w:val="00776A30"/>
    <w:rsid w:val="00792C00"/>
    <w:rsid w:val="007D0769"/>
    <w:rsid w:val="007D1616"/>
    <w:rsid w:val="007F0E99"/>
    <w:rsid w:val="008231F7"/>
    <w:rsid w:val="00861444"/>
    <w:rsid w:val="008865D2"/>
    <w:rsid w:val="00886AB9"/>
    <w:rsid w:val="008A5AE8"/>
    <w:rsid w:val="008E2096"/>
    <w:rsid w:val="008E69DE"/>
    <w:rsid w:val="008F1561"/>
    <w:rsid w:val="00900918"/>
    <w:rsid w:val="009032F7"/>
    <w:rsid w:val="009204EB"/>
    <w:rsid w:val="00951D75"/>
    <w:rsid w:val="00997736"/>
    <w:rsid w:val="009C1BCA"/>
    <w:rsid w:val="009E0691"/>
    <w:rsid w:val="00A108C9"/>
    <w:rsid w:val="00A5199F"/>
    <w:rsid w:val="00A61270"/>
    <w:rsid w:val="00A9113A"/>
    <w:rsid w:val="00A96ED3"/>
    <w:rsid w:val="00AB4011"/>
    <w:rsid w:val="00AC0058"/>
    <w:rsid w:val="00AC212F"/>
    <w:rsid w:val="00AD0F6B"/>
    <w:rsid w:val="00AD3512"/>
    <w:rsid w:val="00AD7B27"/>
    <w:rsid w:val="00AD7E28"/>
    <w:rsid w:val="00AF05D3"/>
    <w:rsid w:val="00B43855"/>
    <w:rsid w:val="00B51559"/>
    <w:rsid w:val="00B802F7"/>
    <w:rsid w:val="00BB7EE5"/>
    <w:rsid w:val="00C02837"/>
    <w:rsid w:val="00C02C91"/>
    <w:rsid w:val="00C24B16"/>
    <w:rsid w:val="00C40524"/>
    <w:rsid w:val="00C41AC9"/>
    <w:rsid w:val="00C741E8"/>
    <w:rsid w:val="00C94405"/>
    <w:rsid w:val="00CC3DDC"/>
    <w:rsid w:val="00CC3ED6"/>
    <w:rsid w:val="00CE1FF9"/>
    <w:rsid w:val="00CF39EC"/>
    <w:rsid w:val="00CF5060"/>
    <w:rsid w:val="00D11675"/>
    <w:rsid w:val="00D62ED9"/>
    <w:rsid w:val="00D84935"/>
    <w:rsid w:val="00D87671"/>
    <w:rsid w:val="00DF4B33"/>
    <w:rsid w:val="00DF6B0F"/>
    <w:rsid w:val="00E02583"/>
    <w:rsid w:val="00E046FC"/>
    <w:rsid w:val="00E1219C"/>
    <w:rsid w:val="00E2275B"/>
    <w:rsid w:val="00E63079"/>
    <w:rsid w:val="00E7004E"/>
    <w:rsid w:val="00E71B2E"/>
    <w:rsid w:val="00E93D90"/>
    <w:rsid w:val="00EA5994"/>
    <w:rsid w:val="00EB478F"/>
    <w:rsid w:val="00EF0347"/>
    <w:rsid w:val="00F17B4B"/>
    <w:rsid w:val="00F205D0"/>
    <w:rsid w:val="00F25CBB"/>
    <w:rsid w:val="00F53B55"/>
    <w:rsid w:val="00F54344"/>
    <w:rsid w:val="00F64AEC"/>
    <w:rsid w:val="00F80A31"/>
    <w:rsid w:val="00F82CA7"/>
    <w:rsid w:val="00FA45E8"/>
    <w:rsid w:val="00FB107B"/>
    <w:rsid w:val="00FD6D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,"/>
  <w15:docId w15:val="{C952C98B-E743-4F41-A9EE-C0616A3F9F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E69D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5722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57222"/>
  </w:style>
  <w:style w:type="paragraph" w:styleId="Footer">
    <w:name w:val="footer"/>
    <w:basedOn w:val="Normal"/>
    <w:link w:val="FooterChar"/>
    <w:uiPriority w:val="99"/>
    <w:unhideWhenUsed/>
    <w:rsid w:val="0075722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5722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0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1.wmf"/><Relationship Id="rId44" Type="http://schemas.openxmlformats.org/officeDocument/2006/relationships/image" Target="media/image1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3.wmf"/><Relationship Id="rId43" Type="http://schemas.openxmlformats.org/officeDocument/2006/relationships/oleObject" Target="embeddings/oleObject22.bin"/><Relationship Id="rId48" Type="http://schemas.openxmlformats.org/officeDocument/2006/relationships/footer" Target="foot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46" Type="http://schemas.openxmlformats.org/officeDocument/2006/relationships/image" Target="media/image17.wmf"/><Relationship Id="rId20" Type="http://schemas.openxmlformats.org/officeDocument/2006/relationships/image" Target="media/image7.wmf"/><Relationship Id="rId41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</TotalTime>
  <Pages>3</Pages>
  <Words>159</Words>
  <Characters>909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23</cp:revision>
  <dcterms:created xsi:type="dcterms:W3CDTF">2013-10-25T21:25:00Z</dcterms:created>
  <dcterms:modified xsi:type="dcterms:W3CDTF">2013-11-04T19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